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075E" w:rsidRDefault="008A075E" w:rsidP="008A075E">
      <w:pPr>
        <w:jc w:val="center"/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>TEST 1</w:t>
      </w:r>
    </w:p>
    <w:p w:rsidR="008A075E" w:rsidRDefault="008A075E" w:rsidP="008A075E">
      <w:pPr>
        <w:rPr>
          <w:b/>
          <w:sz w:val="24"/>
          <w:szCs w:val="24"/>
          <w:lang w:val="en-GB"/>
        </w:rPr>
      </w:pPr>
    </w:p>
    <w:p w:rsidR="008A075E" w:rsidRPr="008A075E" w:rsidRDefault="008A075E" w:rsidP="008A075E">
      <w:pPr>
        <w:rPr>
          <w:b/>
          <w:sz w:val="24"/>
          <w:szCs w:val="24"/>
          <w:lang w:val="en-GB"/>
        </w:rPr>
      </w:pPr>
      <w:r w:rsidRPr="008A075E">
        <w:rPr>
          <w:b/>
          <w:sz w:val="24"/>
          <w:szCs w:val="24"/>
          <w:lang w:val="en-GB"/>
        </w:rPr>
        <w:t>Theory</w:t>
      </w:r>
    </w:p>
    <w:p w:rsidR="008A075E" w:rsidRDefault="008A075E" w:rsidP="008A075E">
      <w:pPr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 xml:space="preserve">1. </w:t>
      </w:r>
      <w:r w:rsidRPr="007167B6">
        <w:rPr>
          <w:sz w:val="24"/>
          <w:szCs w:val="24"/>
          <w:lang w:val="en-GB"/>
        </w:rPr>
        <w:t xml:space="preserve">What is the difference between the stability and the capability? </w:t>
      </w:r>
    </w:p>
    <w:p w:rsidR="008A075E" w:rsidRPr="007167B6" w:rsidRDefault="008A075E" w:rsidP="008A075E">
      <w:pPr>
        <w:pStyle w:val="BodyText"/>
        <w:overflowPunct w:val="0"/>
        <w:autoSpaceDE w:val="0"/>
        <w:autoSpaceDN w:val="0"/>
        <w:adjustRightInd w:val="0"/>
        <w:spacing w:before="0"/>
        <w:textAlignment w:val="baseline"/>
        <w:rPr>
          <w:szCs w:val="24"/>
          <w:lang w:val="en-GB" w:eastAsia="hu-HU"/>
        </w:rPr>
      </w:pPr>
      <w:r>
        <w:rPr>
          <w:szCs w:val="24"/>
          <w:lang w:val="en-GB" w:eastAsia="hu-HU"/>
        </w:rPr>
        <w:t xml:space="preserve">2. </w:t>
      </w:r>
      <w:r w:rsidRPr="007167B6">
        <w:rPr>
          <w:szCs w:val="24"/>
          <w:lang w:val="en-GB" w:eastAsia="hu-HU"/>
        </w:rPr>
        <w:t>What is the difference between the control- and the specification limit? Based on what are they calculated and what are they used for?</w:t>
      </w:r>
    </w:p>
    <w:p w:rsidR="008A075E" w:rsidRPr="007167B6" w:rsidRDefault="008A075E" w:rsidP="008A075E">
      <w:pPr>
        <w:pStyle w:val="BodyText"/>
        <w:overflowPunct w:val="0"/>
        <w:autoSpaceDE w:val="0"/>
        <w:autoSpaceDN w:val="0"/>
        <w:adjustRightInd w:val="0"/>
        <w:spacing w:before="0"/>
        <w:textAlignment w:val="baseline"/>
        <w:rPr>
          <w:szCs w:val="24"/>
          <w:lang w:val="en-GB" w:eastAsia="hu-HU"/>
        </w:rPr>
      </w:pPr>
      <w:r>
        <w:rPr>
          <w:szCs w:val="24"/>
          <w:lang w:val="en-GB" w:eastAsia="hu-HU"/>
        </w:rPr>
        <w:t xml:space="preserve">3. </w:t>
      </w:r>
      <w:r w:rsidRPr="007167B6">
        <w:rPr>
          <w:szCs w:val="24"/>
          <w:lang w:val="en-GB" w:eastAsia="hu-HU"/>
        </w:rPr>
        <w:t>Is it necessary for the control limits to be between the specification limits? Why?</w:t>
      </w:r>
    </w:p>
    <w:p w:rsidR="008A075E" w:rsidRPr="007167B6" w:rsidRDefault="008A075E" w:rsidP="008A075E">
      <w:pPr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 xml:space="preserve">4. </w:t>
      </w:r>
      <w:r w:rsidRPr="007167B6">
        <w:rPr>
          <w:sz w:val="24"/>
          <w:szCs w:val="24"/>
          <w:lang w:val="en-GB"/>
        </w:rPr>
        <w:t xml:space="preserve">How large is the ratio of </w:t>
      </w:r>
      <w:proofErr w:type="spellStart"/>
      <w:r w:rsidRPr="007167B6">
        <w:rPr>
          <w:sz w:val="24"/>
          <w:szCs w:val="24"/>
          <w:lang w:val="en-GB"/>
        </w:rPr>
        <w:t>noncomforming</w:t>
      </w:r>
      <w:proofErr w:type="spellEnd"/>
      <w:r w:rsidRPr="007167B6">
        <w:rPr>
          <w:sz w:val="24"/>
          <w:szCs w:val="24"/>
          <w:lang w:val="en-GB"/>
        </w:rPr>
        <w:t xml:space="preserve"> parts if C</w:t>
      </w:r>
      <w:r w:rsidRPr="009F0DE5">
        <w:rPr>
          <w:sz w:val="24"/>
          <w:szCs w:val="24"/>
          <w:vertAlign w:val="subscript"/>
          <w:lang w:val="en-GB"/>
        </w:rPr>
        <w:t>P</w:t>
      </w:r>
      <w:r w:rsidRPr="007167B6">
        <w:rPr>
          <w:sz w:val="24"/>
          <w:szCs w:val="24"/>
          <w:lang w:val="en-GB"/>
        </w:rPr>
        <w:t>=1. Sure?</w:t>
      </w:r>
    </w:p>
    <w:p w:rsidR="008A075E" w:rsidRDefault="008A075E" w:rsidP="008A075E">
      <w:pPr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 xml:space="preserve">5. </w:t>
      </w:r>
      <w:r w:rsidRPr="007167B6">
        <w:rPr>
          <w:sz w:val="24"/>
          <w:szCs w:val="24"/>
          <w:lang w:val="en-GB"/>
        </w:rPr>
        <w:t>Could C</w:t>
      </w:r>
      <w:r w:rsidRPr="009F0DE5">
        <w:rPr>
          <w:sz w:val="24"/>
          <w:szCs w:val="24"/>
          <w:vertAlign w:val="subscript"/>
          <w:lang w:val="en-GB"/>
        </w:rPr>
        <w:t>P</w:t>
      </w:r>
      <w:r w:rsidRPr="007167B6">
        <w:rPr>
          <w:sz w:val="24"/>
          <w:szCs w:val="24"/>
          <w:lang w:val="en-GB"/>
        </w:rPr>
        <w:t xml:space="preserve"> be less than </w:t>
      </w:r>
      <w:proofErr w:type="spellStart"/>
      <w:r w:rsidRPr="007167B6">
        <w:rPr>
          <w:sz w:val="24"/>
          <w:szCs w:val="24"/>
          <w:lang w:val="en-GB"/>
        </w:rPr>
        <w:t>C</w:t>
      </w:r>
      <w:r w:rsidRPr="009F0DE5">
        <w:rPr>
          <w:sz w:val="24"/>
          <w:szCs w:val="24"/>
          <w:vertAlign w:val="subscript"/>
          <w:lang w:val="en-GB"/>
        </w:rPr>
        <w:t>Pk</w:t>
      </w:r>
      <w:proofErr w:type="spellEnd"/>
      <w:r w:rsidRPr="007167B6">
        <w:rPr>
          <w:sz w:val="24"/>
          <w:szCs w:val="24"/>
          <w:lang w:val="en-GB"/>
        </w:rPr>
        <w:t>?</w:t>
      </w:r>
      <w:r>
        <w:rPr>
          <w:sz w:val="24"/>
          <w:szCs w:val="24"/>
          <w:lang w:val="en-GB"/>
        </w:rPr>
        <w:t xml:space="preserve"> Why?</w:t>
      </w:r>
    </w:p>
    <w:p w:rsidR="008A075E" w:rsidRDefault="008A075E" w:rsidP="008A075E">
      <w:pPr>
        <w:rPr>
          <w:sz w:val="24"/>
          <w:szCs w:val="24"/>
          <w:lang w:val="en-GB"/>
        </w:rPr>
      </w:pPr>
    </w:p>
    <w:p w:rsidR="008A075E" w:rsidRPr="009553A6" w:rsidRDefault="008A075E" w:rsidP="008A075E">
      <w:pPr>
        <w:pStyle w:val="BodyText"/>
        <w:overflowPunct w:val="0"/>
        <w:autoSpaceDE w:val="0"/>
        <w:autoSpaceDN w:val="0"/>
        <w:adjustRightInd w:val="0"/>
        <w:spacing w:before="0"/>
        <w:textAlignment w:val="baseline"/>
        <w:rPr>
          <w:b/>
          <w:szCs w:val="24"/>
          <w:lang w:val="en-GB" w:eastAsia="hu-HU"/>
        </w:rPr>
      </w:pPr>
      <w:r w:rsidRPr="009553A6">
        <w:rPr>
          <w:b/>
          <w:szCs w:val="24"/>
          <w:lang w:val="en-GB" w:eastAsia="hu-HU"/>
        </w:rPr>
        <w:t>Calculation</w:t>
      </w:r>
    </w:p>
    <w:p w:rsidR="008A075E" w:rsidRDefault="008A075E" w:rsidP="008A075E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1. The weight of a coffee pack should be 250.0+/-5g. The filling machine has a variance of 4 g</w:t>
      </w:r>
      <w:r>
        <w:rPr>
          <w:sz w:val="24"/>
          <w:szCs w:val="24"/>
          <w:vertAlign w:val="superscript"/>
          <w:lang w:val="en-US"/>
        </w:rPr>
        <w:t>2</w:t>
      </w:r>
      <w:r>
        <w:rPr>
          <w:sz w:val="24"/>
          <w:szCs w:val="24"/>
          <w:lang w:val="en-US"/>
        </w:rPr>
        <w:t xml:space="preserve">. The filling process is </w:t>
      </w:r>
      <w:proofErr w:type="gramStart"/>
      <w:r>
        <w:rPr>
          <w:sz w:val="24"/>
          <w:szCs w:val="24"/>
          <w:lang w:val="en-US"/>
        </w:rPr>
        <w:t>shifted,</w:t>
      </w:r>
      <w:proofErr w:type="gramEnd"/>
      <w:r>
        <w:rPr>
          <w:sz w:val="24"/>
          <w:szCs w:val="24"/>
          <w:lang w:val="en-US"/>
        </w:rPr>
        <w:t xml:space="preserve"> the expected filling weight is 249 g. How many percent of the produced coffee pack will </w:t>
      </w:r>
      <w:proofErr w:type="gramStart"/>
      <w:r>
        <w:rPr>
          <w:sz w:val="24"/>
          <w:szCs w:val="24"/>
          <w:lang w:val="en-US"/>
        </w:rPr>
        <w:t>conform</w:t>
      </w:r>
      <w:proofErr w:type="gramEnd"/>
      <w:r>
        <w:rPr>
          <w:sz w:val="24"/>
          <w:szCs w:val="24"/>
          <w:lang w:val="en-US"/>
        </w:rPr>
        <w:t xml:space="preserve"> the specifications?</w:t>
      </w:r>
    </w:p>
    <w:p w:rsidR="008A075E" w:rsidRDefault="008A075E" w:rsidP="008A075E">
      <w:pPr>
        <w:jc w:val="both"/>
        <w:rPr>
          <w:sz w:val="24"/>
          <w:szCs w:val="24"/>
          <w:lang w:val="en-US"/>
        </w:rPr>
      </w:pPr>
    </w:p>
    <w:p w:rsidR="008A075E" w:rsidRPr="002F2CDD" w:rsidRDefault="008A075E" w:rsidP="008A075E">
      <w:pPr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3. The following samples</w:t>
      </w:r>
      <w:r w:rsidRPr="002F2CDD">
        <w:rPr>
          <w:sz w:val="24"/>
          <w:szCs w:val="24"/>
          <w:lang w:val="en-GB"/>
        </w:rPr>
        <w:t xml:space="preserve"> were taken from a </w:t>
      </w:r>
      <w:proofErr w:type="gramStart"/>
      <w:r w:rsidRPr="002F2CDD">
        <w:rPr>
          <w:sz w:val="24"/>
          <w:szCs w:val="24"/>
          <w:lang w:val="en-GB"/>
        </w:rPr>
        <w:t>process,</w:t>
      </w:r>
      <w:proofErr w:type="gramEnd"/>
      <w:r w:rsidRPr="002F2CDD">
        <w:rPr>
          <w:sz w:val="24"/>
          <w:szCs w:val="24"/>
          <w:lang w:val="en-GB"/>
        </w:rPr>
        <w:t xml:space="preserve"> the results are given in</w:t>
      </w:r>
      <w:r>
        <w:rPr>
          <w:sz w:val="24"/>
          <w:szCs w:val="24"/>
          <w:lang w:val="en-GB"/>
        </w:rPr>
        <w:t xml:space="preserve"> t</w:t>
      </w:r>
      <w:r w:rsidRPr="002F2CDD">
        <w:rPr>
          <w:sz w:val="24"/>
          <w:szCs w:val="24"/>
          <w:lang w:val="en-GB"/>
        </w:rPr>
        <w:t>he table.</w:t>
      </w:r>
    </w:p>
    <w:p w:rsidR="008A075E" w:rsidRPr="002F2CDD" w:rsidRDefault="008A075E" w:rsidP="008A075E">
      <w:pPr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a</w:t>
      </w:r>
      <w:r w:rsidRPr="002F2CDD">
        <w:rPr>
          <w:sz w:val="24"/>
          <w:szCs w:val="24"/>
          <w:lang w:val="en-GB"/>
        </w:rPr>
        <w:t>) What kind of chart (or charts) would you suggest to this process?</w:t>
      </w:r>
    </w:p>
    <w:p w:rsidR="008A075E" w:rsidRPr="002F2CDD" w:rsidRDefault="008A075E" w:rsidP="008A075E">
      <w:pPr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b</w:t>
      </w:r>
      <w:r w:rsidRPr="002F2CDD">
        <w:rPr>
          <w:sz w:val="24"/>
          <w:szCs w:val="24"/>
          <w:lang w:val="en-GB"/>
        </w:rPr>
        <w:t xml:space="preserve">) What will be the control limits of the chart (or charts)? </w:t>
      </w:r>
      <w:r>
        <w:rPr>
          <w:sz w:val="24"/>
          <w:szCs w:val="24"/>
          <w:lang w:val="en-GB"/>
        </w:rPr>
        <w:t>Draw them on the charts and put there</w:t>
      </w:r>
      <w:r>
        <w:rPr>
          <w:sz w:val="24"/>
          <w:szCs w:val="24"/>
          <w:lang w:val="en-GB"/>
        </w:rPr>
        <w:t xml:space="preserve"> (at least)</w:t>
      </w:r>
      <w:r>
        <w:rPr>
          <w:sz w:val="24"/>
          <w:szCs w:val="24"/>
          <w:lang w:val="en-GB"/>
        </w:rPr>
        <w:t xml:space="preserve"> the first 5 points.</w:t>
      </w:r>
    </w:p>
    <w:p w:rsidR="008A075E" w:rsidRPr="002F2CDD" w:rsidRDefault="008A075E" w:rsidP="008A075E">
      <w:pPr>
        <w:jc w:val="both"/>
        <w:rPr>
          <w:sz w:val="24"/>
          <w:szCs w:val="24"/>
          <w:lang w:val="en-GB"/>
        </w:rPr>
      </w:pPr>
      <w:proofErr w:type="gramStart"/>
      <w:r>
        <w:rPr>
          <w:sz w:val="24"/>
          <w:szCs w:val="24"/>
          <w:lang w:val="en-GB"/>
        </w:rPr>
        <w:t>c</w:t>
      </w:r>
      <w:r w:rsidRPr="002F2CDD">
        <w:rPr>
          <w:sz w:val="24"/>
          <w:szCs w:val="24"/>
          <w:lang w:val="en-GB"/>
        </w:rPr>
        <w:t>) What do you think, is this process stable?</w:t>
      </w:r>
      <w:proofErr w:type="gramEnd"/>
    </w:p>
    <w:tbl>
      <w:tblPr>
        <w:tblW w:w="5865" w:type="dxa"/>
        <w:tblInd w:w="187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65"/>
        <w:gridCol w:w="960"/>
        <w:gridCol w:w="960"/>
        <w:gridCol w:w="960"/>
        <w:gridCol w:w="960"/>
        <w:gridCol w:w="960"/>
      </w:tblGrid>
      <w:tr w:rsidR="008A075E" w:rsidRPr="00E939AF" w:rsidTr="008F36E1">
        <w:trPr>
          <w:trHeight w:val="315"/>
        </w:trPr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GB"/>
              </w:rPr>
              <w:t>sample</w:t>
            </w:r>
          </w:p>
        </w:tc>
        <w:tc>
          <w:tcPr>
            <w:tcW w:w="28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</w:rPr>
            </w:pPr>
            <w:r w:rsidRPr="002F2CDD">
              <w:rPr>
                <w:b/>
                <w:sz w:val="24"/>
                <w:szCs w:val="24"/>
                <w:lang w:val="en-GB"/>
              </w:rPr>
              <w:t>measured sample item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A075E" w:rsidRPr="00E939AF" w:rsidRDefault="008A075E" w:rsidP="008F36E1">
            <w:pPr>
              <w:jc w:val="center"/>
              <w:rPr>
                <w:b/>
                <w:sz w:val="24"/>
                <w:szCs w:val="24"/>
                <w:lang w:val="en-GB"/>
              </w:rPr>
            </w:pPr>
            <w:r w:rsidRPr="002F2CDD">
              <w:rPr>
                <w:b/>
                <w:sz w:val="24"/>
                <w:szCs w:val="24"/>
                <w:lang w:val="en-GB"/>
              </w:rPr>
              <w:t>mean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A075E" w:rsidRPr="00E939AF" w:rsidRDefault="008A075E" w:rsidP="008F36E1">
            <w:pPr>
              <w:jc w:val="center"/>
              <w:rPr>
                <w:b/>
                <w:sz w:val="24"/>
                <w:szCs w:val="24"/>
                <w:lang w:val="en-GB"/>
              </w:rPr>
            </w:pPr>
            <w:r w:rsidRPr="002F2CDD">
              <w:rPr>
                <w:b/>
                <w:sz w:val="24"/>
                <w:szCs w:val="24"/>
                <w:lang w:val="en-GB"/>
              </w:rPr>
              <w:t>range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D9413E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5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,6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1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8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8,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3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8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8,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4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7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8,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8,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,7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1,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,2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,6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1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,1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8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1,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,8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1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,6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8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2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1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1,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,5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,6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8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,5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8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3</w:t>
            </w:r>
          </w:p>
        </w:tc>
      </w:tr>
      <w:tr w:rsidR="008A075E" w:rsidRPr="00E939AF" w:rsidTr="008F36E1">
        <w:trPr>
          <w:trHeight w:val="315"/>
        </w:trPr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8,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50,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49,5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Default="008A075E" w:rsidP="008F36E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</w:t>
            </w:r>
          </w:p>
        </w:tc>
      </w:tr>
      <w:tr w:rsidR="008A075E" w:rsidRPr="00E939AF" w:rsidTr="008F36E1">
        <w:trPr>
          <w:trHeight w:val="255"/>
        </w:trPr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75E" w:rsidRPr="00D9413E" w:rsidRDefault="008A075E" w:rsidP="008F36E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A075E" w:rsidRPr="00D9413E" w:rsidRDefault="008A075E" w:rsidP="008F36E1">
            <w:pPr>
              <w:jc w:val="center"/>
              <w:rPr>
                <w:b/>
                <w:sz w:val="24"/>
                <w:szCs w:val="24"/>
              </w:rPr>
            </w:pPr>
            <w:r w:rsidRPr="00D9413E">
              <w:rPr>
                <w:b/>
                <w:sz w:val="24"/>
                <w:szCs w:val="24"/>
              </w:rPr>
              <w:t>mean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A075E" w:rsidRPr="00E939AF" w:rsidRDefault="008A075E" w:rsidP="008F36E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Pr="00F22598" w:rsidRDefault="008A075E" w:rsidP="008F36E1">
            <w:pPr>
              <w:jc w:val="center"/>
              <w:rPr>
                <w:b/>
                <w:sz w:val="24"/>
                <w:szCs w:val="24"/>
              </w:rPr>
            </w:pPr>
            <w:r w:rsidRPr="00F22598">
              <w:rPr>
                <w:b/>
                <w:sz w:val="24"/>
                <w:szCs w:val="24"/>
              </w:rPr>
              <w:t>249.9</w:t>
            </w: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A075E" w:rsidRPr="00F22598" w:rsidRDefault="008A075E" w:rsidP="008F36E1">
            <w:pPr>
              <w:jc w:val="center"/>
              <w:rPr>
                <w:b/>
                <w:sz w:val="24"/>
                <w:szCs w:val="24"/>
              </w:rPr>
            </w:pPr>
            <w:r w:rsidRPr="00F22598">
              <w:rPr>
                <w:b/>
                <w:sz w:val="24"/>
                <w:szCs w:val="24"/>
              </w:rPr>
              <w:t>1.</w:t>
            </w:r>
            <w:r>
              <w:rPr>
                <w:b/>
                <w:sz w:val="24"/>
                <w:szCs w:val="24"/>
              </w:rPr>
              <w:t>53</w:t>
            </w:r>
          </w:p>
        </w:tc>
      </w:tr>
    </w:tbl>
    <w:p w:rsidR="008A075E" w:rsidRDefault="008A075E" w:rsidP="008A075E">
      <w:pPr>
        <w:pStyle w:val="BodyText"/>
        <w:overflowPunct w:val="0"/>
        <w:autoSpaceDE w:val="0"/>
        <w:autoSpaceDN w:val="0"/>
        <w:adjustRightInd w:val="0"/>
        <w:spacing w:before="0"/>
        <w:textAlignment w:val="baseline"/>
        <w:rPr>
          <w:b/>
          <w:szCs w:val="24"/>
          <w:lang w:val="en-GB" w:eastAsia="hu-HU"/>
        </w:rPr>
      </w:pPr>
    </w:p>
    <w:p w:rsidR="008A075E" w:rsidRDefault="008A075E">
      <w:pPr>
        <w:spacing w:after="200" w:line="276" w:lineRule="auto"/>
        <w:rPr>
          <w:b/>
          <w:sz w:val="24"/>
          <w:szCs w:val="24"/>
          <w:lang w:val="en-GB"/>
        </w:rPr>
      </w:pPr>
      <w:r>
        <w:rPr>
          <w:b/>
          <w:szCs w:val="24"/>
          <w:lang w:val="en-GB"/>
        </w:rPr>
        <w:br w:type="page"/>
      </w:r>
    </w:p>
    <w:p w:rsidR="008A075E" w:rsidRDefault="008A075E" w:rsidP="008A075E">
      <w:pPr>
        <w:pStyle w:val="BodyText"/>
        <w:overflowPunct w:val="0"/>
        <w:autoSpaceDE w:val="0"/>
        <w:autoSpaceDN w:val="0"/>
        <w:adjustRightInd w:val="0"/>
        <w:spacing w:before="0"/>
        <w:jc w:val="center"/>
        <w:textAlignment w:val="baseline"/>
        <w:rPr>
          <w:b/>
          <w:szCs w:val="24"/>
          <w:lang w:val="en-GB" w:eastAsia="hu-HU"/>
        </w:rPr>
      </w:pPr>
      <w:r>
        <w:rPr>
          <w:b/>
          <w:szCs w:val="24"/>
          <w:lang w:val="en-GB" w:eastAsia="hu-HU"/>
        </w:rPr>
        <w:lastRenderedPageBreak/>
        <w:t>TEST 2</w:t>
      </w:r>
    </w:p>
    <w:p w:rsidR="008A075E" w:rsidRDefault="008A075E" w:rsidP="008A075E">
      <w:pPr>
        <w:pStyle w:val="BodyText"/>
        <w:overflowPunct w:val="0"/>
        <w:autoSpaceDE w:val="0"/>
        <w:autoSpaceDN w:val="0"/>
        <w:adjustRightInd w:val="0"/>
        <w:spacing w:before="0"/>
        <w:textAlignment w:val="baseline"/>
        <w:rPr>
          <w:b/>
          <w:szCs w:val="24"/>
          <w:lang w:val="en-GB" w:eastAsia="hu-HU"/>
        </w:rPr>
      </w:pPr>
    </w:p>
    <w:p w:rsidR="008A075E" w:rsidRPr="009553A6" w:rsidRDefault="008A075E" w:rsidP="008A075E">
      <w:pPr>
        <w:pStyle w:val="BodyText"/>
        <w:overflowPunct w:val="0"/>
        <w:autoSpaceDE w:val="0"/>
        <w:autoSpaceDN w:val="0"/>
        <w:adjustRightInd w:val="0"/>
        <w:spacing w:before="0"/>
        <w:textAlignment w:val="baseline"/>
        <w:rPr>
          <w:b/>
          <w:szCs w:val="24"/>
          <w:lang w:val="en-GB" w:eastAsia="hu-HU"/>
        </w:rPr>
      </w:pPr>
      <w:r w:rsidRPr="009553A6">
        <w:rPr>
          <w:b/>
          <w:szCs w:val="24"/>
          <w:lang w:val="en-GB" w:eastAsia="hu-HU"/>
        </w:rPr>
        <w:t>Theory</w:t>
      </w:r>
    </w:p>
    <w:p w:rsidR="008A075E" w:rsidRPr="007167B6" w:rsidRDefault="008A075E" w:rsidP="008A075E">
      <w:pPr>
        <w:pStyle w:val="BodyText"/>
        <w:overflowPunct w:val="0"/>
        <w:autoSpaceDE w:val="0"/>
        <w:autoSpaceDN w:val="0"/>
        <w:adjustRightInd w:val="0"/>
        <w:spacing w:before="0"/>
        <w:textAlignment w:val="baseline"/>
        <w:rPr>
          <w:szCs w:val="24"/>
          <w:lang w:val="en-GB" w:eastAsia="hu-HU"/>
        </w:rPr>
      </w:pPr>
      <w:r>
        <w:rPr>
          <w:szCs w:val="24"/>
          <w:lang w:val="en-GB" w:eastAsia="hu-HU"/>
        </w:rPr>
        <w:t xml:space="preserve">1. </w:t>
      </w:r>
      <w:r w:rsidRPr="007167B6">
        <w:rPr>
          <w:szCs w:val="24"/>
          <w:lang w:val="en-GB" w:eastAsia="hu-HU"/>
        </w:rPr>
        <w:t>What is the difference between the control- and the specification limit? Based on what are they calculated and what are they used for?</w:t>
      </w:r>
    </w:p>
    <w:p w:rsidR="008A075E" w:rsidRPr="009553A6" w:rsidRDefault="008A075E" w:rsidP="008A075E">
      <w:pPr>
        <w:jc w:val="both"/>
        <w:rPr>
          <w:sz w:val="24"/>
          <w:szCs w:val="24"/>
          <w:lang w:val="en-GB"/>
        </w:rPr>
      </w:pPr>
      <w:r w:rsidRPr="009553A6">
        <w:rPr>
          <w:sz w:val="24"/>
          <w:szCs w:val="24"/>
          <w:lang w:val="en-GB"/>
        </w:rPr>
        <w:t xml:space="preserve">2. What tells you more about the process, </w:t>
      </w:r>
      <w:proofErr w:type="spellStart"/>
      <w:r w:rsidRPr="009553A6">
        <w:rPr>
          <w:sz w:val="24"/>
          <w:szCs w:val="24"/>
          <w:lang w:val="en-GB"/>
        </w:rPr>
        <w:t>C</w:t>
      </w:r>
      <w:r w:rsidRPr="009553A6">
        <w:rPr>
          <w:sz w:val="24"/>
          <w:szCs w:val="24"/>
          <w:vertAlign w:val="subscript"/>
          <w:lang w:val="en-GB"/>
        </w:rPr>
        <w:t>p</w:t>
      </w:r>
      <w:proofErr w:type="spellEnd"/>
      <w:r w:rsidRPr="009553A6">
        <w:rPr>
          <w:sz w:val="24"/>
          <w:szCs w:val="24"/>
          <w:lang w:val="en-GB"/>
        </w:rPr>
        <w:t xml:space="preserve"> or </w:t>
      </w:r>
      <w:proofErr w:type="spellStart"/>
      <w:r w:rsidRPr="009553A6">
        <w:rPr>
          <w:sz w:val="24"/>
          <w:szCs w:val="24"/>
          <w:lang w:val="en-GB"/>
        </w:rPr>
        <w:t>C</w:t>
      </w:r>
      <w:r w:rsidRPr="009553A6">
        <w:rPr>
          <w:sz w:val="24"/>
          <w:szCs w:val="24"/>
          <w:vertAlign w:val="subscript"/>
          <w:lang w:val="en-GB"/>
        </w:rPr>
        <w:t>pk</w:t>
      </w:r>
      <w:proofErr w:type="spellEnd"/>
      <w:r w:rsidRPr="009553A6">
        <w:rPr>
          <w:sz w:val="24"/>
          <w:szCs w:val="24"/>
          <w:lang w:val="en-GB"/>
        </w:rPr>
        <w:t>? Why?</w:t>
      </w:r>
    </w:p>
    <w:p w:rsidR="008A075E" w:rsidRPr="009553A6" w:rsidRDefault="008A075E" w:rsidP="008A075E">
      <w:pPr>
        <w:jc w:val="both"/>
        <w:rPr>
          <w:sz w:val="24"/>
          <w:szCs w:val="24"/>
          <w:lang w:val="en-GB"/>
        </w:rPr>
      </w:pPr>
      <w:r w:rsidRPr="009553A6">
        <w:rPr>
          <w:sz w:val="24"/>
          <w:szCs w:val="24"/>
          <w:lang w:val="en-GB"/>
        </w:rPr>
        <w:t>3. What is the difference between the short term and the long term capability indices?</w:t>
      </w:r>
    </w:p>
    <w:p w:rsidR="008A075E" w:rsidRDefault="008A075E" w:rsidP="008A075E">
      <w:pPr>
        <w:jc w:val="both"/>
        <w:rPr>
          <w:sz w:val="24"/>
          <w:szCs w:val="24"/>
          <w:lang w:val="en-GB"/>
        </w:rPr>
      </w:pPr>
      <w:bookmarkStart w:id="0" w:name="_GoBack"/>
      <w:r>
        <w:rPr>
          <w:sz w:val="24"/>
          <w:szCs w:val="24"/>
          <w:lang w:val="en-GB"/>
        </w:rPr>
        <w:t xml:space="preserve">4. </w:t>
      </w:r>
      <w:r w:rsidRPr="007167B6">
        <w:rPr>
          <w:sz w:val="24"/>
          <w:szCs w:val="24"/>
          <w:lang w:val="en-GB"/>
        </w:rPr>
        <w:t>How should we perform a measurement system analysis?</w:t>
      </w:r>
    </w:p>
    <w:bookmarkEnd w:id="0"/>
    <w:p w:rsidR="008A075E" w:rsidRPr="007167B6" w:rsidRDefault="008A075E" w:rsidP="008A075E">
      <w:pPr>
        <w:jc w:val="both"/>
        <w:rPr>
          <w:sz w:val="24"/>
          <w:szCs w:val="24"/>
          <w:lang w:val="en-GB"/>
        </w:rPr>
      </w:pPr>
    </w:p>
    <w:p w:rsidR="008A075E" w:rsidRPr="009553A6" w:rsidRDefault="008A075E" w:rsidP="008A075E">
      <w:pPr>
        <w:pStyle w:val="BodyText"/>
        <w:overflowPunct w:val="0"/>
        <w:autoSpaceDE w:val="0"/>
        <w:autoSpaceDN w:val="0"/>
        <w:adjustRightInd w:val="0"/>
        <w:spacing w:before="0"/>
        <w:textAlignment w:val="baseline"/>
        <w:rPr>
          <w:b/>
          <w:szCs w:val="24"/>
          <w:lang w:val="en-GB" w:eastAsia="hu-HU"/>
        </w:rPr>
      </w:pPr>
      <w:r w:rsidRPr="009553A6">
        <w:rPr>
          <w:b/>
          <w:szCs w:val="24"/>
          <w:lang w:val="en-GB" w:eastAsia="hu-HU"/>
        </w:rPr>
        <w:t>Calculation</w:t>
      </w:r>
    </w:p>
    <w:p w:rsidR="008A075E" w:rsidRPr="009F0DE5" w:rsidRDefault="008A075E" w:rsidP="008A075E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1</w:t>
      </w:r>
      <w:r>
        <w:rPr>
          <w:sz w:val="24"/>
          <w:szCs w:val="24"/>
          <w:lang w:val="en-US"/>
        </w:rPr>
        <w:t>. Design a single sampling plan for tightened inspection of a lot of size 5 000. The general inspection level is III and the allowed ratio of nonconforming parts in the lot is 0.01.</w:t>
      </w:r>
    </w:p>
    <w:p w:rsidR="008A075E" w:rsidRDefault="008A075E" w:rsidP="008A075E">
      <w:pPr>
        <w:jc w:val="both"/>
        <w:rPr>
          <w:sz w:val="24"/>
          <w:szCs w:val="24"/>
          <w:lang w:val="en-US"/>
        </w:rPr>
      </w:pPr>
    </w:p>
    <w:p w:rsidR="008A075E" w:rsidRDefault="008A075E" w:rsidP="008A075E">
      <w:pPr>
        <w:spacing w:before="120"/>
        <w:rPr>
          <w:sz w:val="24"/>
          <w:szCs w:val="24"/>
        </w:rPr>
      </w:pPr>
      <w:r>
        <w:rPr>
          <w:sz w:val="24"/>
          <w:szCs w:val="24"/>
        </w:rPr>
        <w:t>2</w:t>
      </w:r>
      <w:r w:rsidRPr="00AE19D5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In a Phase I analysis samples of 150 elements were taken from a process. It was found that the process is stable and the average ratio of noncomforming parts is 4%. </w:t>
      </w:r>
      <w:r w:rsidR="00551942">
        <w:rPr>
          <w:sz w:val="24"/>
          <w:szCs w:val="24"/>
        </w:rPr>
        <w:t xml:space="preserve"> </w:t>
      </w:r>
      <w:r>
        <w:rPr>
          <w:sz w:val="24"/>
          <w:szCs w:val="24"/>
        </w:rPr>
        <w:t>After th</w:t>
      </w:r>
      <w:r w:rsidR="00551942">
        <w:rPr>
          <w:sz w:val="24"/>
          <w:szCs w:val="24"/>
        </w:rPr>
        <w:t xml:space="preserve">at, samples of 60 elements were used for monitoring the stability of the process. The measured data are given in the table below. </w:t>
      </w:r>
      <w:r w:rsidR="00551942">
        <w:rPr>
          <w:sz w:val="24"/>
          <w:szCs w:val="24"/>
        </w:rPr>
        <w:br/>
        <w:t>Prepare the control chart! Is the process stable?</w:t>
      </w:r>
    </w:p>
    <w:tbl>
      <w:tblPr>
        <w:tblW w:w="5760" w:type="dxa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</w:tblGrid>
      <w:tr w:rsidR="00551942" w:rsidRPr="000C3CBB" w:rsidTr="008F36E1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1942" w:rsidRPr="000C3CBB" w:rsidRDefault="00551942" w:rsidP="008F36E1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Sample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1942" w:rsidRPr="000C3CBB" w:rsidRDefault="00551942" w:rsidP="008F36E1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N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551942" w:rsidRPr="000C3CBB" w:rsidRDefault="00551942" w:rsidP="008F36E1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Defects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1942" w:rsidRPr="000C3CBB" w:rsidRDefault="00551942" w:rsidP="008F36E1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Sample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1942" w:rsidRPr="000C3CBB" w:rsidRDefault="00551942" w:rsidP="008F36E1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N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551942" w:rsidRPr="000C3CBB" w:rsidRDefault="00551942" w:rsidP="008F36E1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Defects</w:t>
            </w:r>
          </w:p>
        </w:tc>
      </w:tr>
      <w:tr w:rsidR="008A075E" w:rsidRPr="000C3CBB" w:rsidTr="008F36E1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</w:tr>
      <w:tr w:rsidR="008A075E" w:rsidRPr="000C3CBB" w:rsidTr="008F36E1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8A075E" w:rsidRPr="000C3CBB" w:rsidTr="008F36E1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8A075E" w:rsidRPr="000C3CBB" w:rsidTr="008F36E1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</w:tr>
      <w:tr w:rsidR="008A075E" w:rsidRPr="000C3CBB" w:rsidTr="008F36E1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C3CBB">
              <w:rPr>
                <w:rFonts w:ascii="Calibri" w:hAnsi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A075E" w:rsidRPr="000C3CBB" w:rsidRDefault="008A075E" w:rsidP="008F36E1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</w:tr>
    </w:tbl>
    <w:p w:rsidR="008A075E" w:rsidRDefault="008A075E" w:rsidP="008A075E">
      <w:pPr>
        <w:jc w:val="both"/>
        <w:rPr>
          <w:sz w:val="24"/>
          <w:szCs w:val="24"/>
          <w:lang w:val="en-GB"/>
        </w:rPr>
      </w:pPr>
    </w:p>
    <w:p w:rsidR="008A075E" w:rsidRDefault="00551942" w:rsidP="008A075E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3</w:t>
      </w:r>
      <w:r w:rsidR="008A075E">
        <w:rPr>
          <w:sz w:val="24"/>
          <w:szCs w:val="24"/>
          <w:lang w:val="en-US"/>
        </w:rPr>
        <w:t xml:space="preserve">. </w:t>
      </w:r>
      <w:r>
        <w:rPr>
          <w:sz w:val="24"/>
          <w:szCs w:val="24"/>
          <w:lang w:val="en-US"/>
        </w:rPr>
        <w:t xml:space="preserve">15 parts were randomly selected from a process and each part was measured by the same 3 operators with 4 repetitions. </w:t>
      </w:r>
      <w:r w:rsidR="008A075E">
        <w:rPr>
          <w:sz w:val="24"/>
          <w:szCs w:val="24"/>
          <w:lang w:val="en-US"/>
        </w:rPr>
        <w:t>The results of a measurement system analysis:</w:t>
      </w:r>
    </w:p>
    <w:p w:rsidR="008A075E" w:rsidRDefault="00551942" w:rsidP="008A075E">
      <w:pPr>
        <w:jc w:val="both"/>
      </w:pPr>
      <w:r w:rsidRPr="00BA0300">
        <w:rPr>
          <w:position w:val="-14"/>
        </w:rPr>
        <w:object w:dxaOrig="6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75pt;height:18.75pt" o:ole="">
            <v:imagedata r:id="rId5" o:title=""/>
          </v:shape>
          <o:OLEObject Type="Embed" ProgID="Equation.DSMT4" ShapeID="_x0000_i1025" DrawAspect="Content" ObjectID="_1488971201" r:id="rId6"/>
        </w:object>
      </w:r>
    </w:p>
    <w:p w:rsidR="008A075E" w:rsidRDefault="008A075E" w:rsidP="008A075E">
      <w:pPr>
        <w:jc w:val="both"/>
        <w:rPr>
          <w:sz w:val="24"/>
          <w:szCs w:val="24"/>
          <w:lang w:val="en-US"/>
        </w:rPr>
      </w:pPr>
      <w:r w:rsidRPr="009F0DE5">
        <w:rPr>
          <w:sz w:val="24"/>
          <w:szCs w:val="24"/>
          <w:lang w:val="en-US"/>
        </w:rPr>
        <w:t>How large is the overall variance of the measurement system compared to the variance of the parts?</w:t>
      </w:r>
    </w:p>
    <w:p w:rsidR="00551942" w:rsidRDefault="00551942" w:rsidP="008A075E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How could we improve the measurement system?</w:t>
      </w:r>
    </w:p>
    <w:p w:rsidR="00945F46" w:rsidRDefault="00945F46"/>
    <w:sectPr w:rsidR="00945F4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075E"/>
    <w:rsid w:val="00002CD3"/>
    <w:rsid w:val="00003E89"/>
    <w:rsid w:val="000053FC"/>
    <w:rsid w:val="000119C2"/>
    <w:rsid w:val="00014371"/>
    <w:rsid w:val="00037BAE"/>
    <w:rsid w:val="00046121"/>
    <w:rsid w:val="00050F49"/>
    <w:rsid w:val="000554B3"/>
    <w:rsid w:val="0006101A"/>
    <w:rsid w:val="0008351C"/>
    <w:rsid w:val="000B1A1E"/>
    <w:rsid w:val="00107985"/>
    <w:rsid w:val="001149F7"/>
    <w:rsid w:val="00114BD5"/>
    <w:rsid w:val="0011594C"/>
    <w:rsid w:val="001212D9"/>
    <w:rsid w:val="00127843"/>
    <w:rsid w:val="00127BDC"/>
    <w:rsid w:val="0013776C"/>
    <w:rsid w:val="0014641F"/>
    <w:rsid w:val="00151B0F"/>
    <w:rsid w:val="00153AA6"/>
    <w:rsid w:val="0017366D"/>
    <w:rsid w:val="001877DD"/>
    <w:rsid w:val="001B0BF7"/>
    <w:rsid w:val="001C4030"/>
    <w:rsid w:val="001E207C"/>
    <w:rsid w:val="001E3A77"/>
    <w:rsid w:val="001E4899"/>
    <w:rsid w:val="001F0BDA"/>
    <w:rsid w:val="00207C33"/>
    <w:rsid w:val="002157A7"/>
    <w:rsid w:val="00230BC4"/>
    <w:rsid w:val="00233C9C"/>
    <w:rsid w:val="00236225"/>
    <w:rsid w:val="00236B76"/>
    <w:rsid w:val="00237F26"/>
    <w:rsid w:val="002547D2"/>
    <w:rsid w:val="002703E7"/>
    <w:rsid w:val="00270B1E"/>
    <w:rsid w:val="00270C61"/>
    <w:rsid w:val="0027707F"/>
    <w:rsid w:val="0029533B"/>
    <w:rsid w:val="00296D56"/>
    <w:rsid w:val="002A3F96"/>
    <w:rsid w:val="002B4CF6"/>
    <w:rsid w:val="002C106D"/>
    <w:rsid w:val="002C33E9"/>
    <w:rsid w:val="002E7FB5"/>
    <w:rsid w:val="002F2108"/>
    <w:rsid w:val="002F3B4A"/>
    <w:rsid w:val="002F3EA1"/>
    <w:rsid w:val="00304000"/>
    <w:rsid w:val="003263FF"/>
    <w:rsid w:val="003353E6"/>
    <w:rsid w:val="0034573F"/>
    <w:rsid w:val="003530B7"/>
    <w:rsid w:val="00372725"/>
    <w:rsid w:val="0037772F"/>
    <w:rsid w:val="00377891"/>
    <w:rsid w:val="00384974"/>
    <w:rsid w:val="0039687D"/>
    <w:rsid w:val="003E182B"/>
    <w:rsid w:val="003E7575"/>
    <w:rsid w:val="004217CB"/>
    <w:rsid w:val="004575B3"/>
    <w:rsid w:val="00463B1C"/>
    <w:rsid w:val="00463EB0"/>
    <w:rsid w:val="00471106"/>
    <w:rsid w:val="00483409"/>
    <w:rsid w:val="00487186"/>
    <w:rsid w:val="00491631"/>
    <w:rsid w:val="00495BBF"/>
    <w:rsid w:val="004A0B06"/>
    <w:rsid w:val="004D0707"/>
    <w:rsid w:val="004D3473"/>
    <w:rsid w:val="004D36E4"/>
    <w:rsid w:val="004F5CF7"/>
    <w:rsid w:val="00517BA8"/>
    <w:rsid w:val="00524FAE"/>
    <w:rsid w:val="0053275C"/>
    <w:rsid w:val="00537B27"/>
    <w:rsid w:val="00540750"/>
    <w:rsid w:val="00544750"/>
    <w:rsid w:val="00551636"/>
    <w:rsid w:val="00551942"/>
    <w:rsid w:val="0056621E"/>
    <w:rsid w:val="005664A3"/>
    <w:rsid w:val="00573C80"/>
    <w:rsid w:val="00584B2C"/>
    <w:rsid w:val="00597B1A"/>
    <w:rsid w:val="005B3645"/>
    <w:rsid w:val="005B646C"/>
    <w:rsid w:val="005D3989"/>
    <w:rsid w:val="005E4B70"/>
    <w:rsid w:val="005E63A4"/>
    <w:rsid w:val="005F4020"/>
    <w:rsid w:val="00612CA7"/>
    <w:rsid w:val="0061365B"/>
    <w:rsid w:val="00615C1D"/>
    <w:rsid w:val="00631693"/>
    <w:rsid w:val="006321C1"/>
    <w:rsid w:val="00633B5C"/>
    <w:rsid w:val="00647B7B"/>
    <w:rsid w:val="0066164D"/>
    <w:rsid w:val="0066732C"/>
    <w:rsid w:val="00694AF9"/>
    <w:rsid w:val="00696644"/>
    <w:rsid w:val="006C0F9F"/>
    <w:rsid w:val="006E132F"/>
    <w:rsid w:val="006E3398"/>
    <w:rsid w:val="0070240A"/>
    <w:rsid w:val="00712740"/>
    <w:rsid w:val="007163BE"/>
    <w:rsid w:val="0073445E"/>
    <w:rsid w:val="0074068E"/>
    <w:rsid w:val="007410E6"/>
    <w:rsid w:val="00745D8F"/>
    <w:rsid w:val="00756476"/>
    <w:rsid w:val="00771FC1"/>
    <w:rsid w:val="0078649D"/>
    <w:rsid w:val="00796A05"/>
    <w:rsid w:val="007A0287"/>
    <w:rsid w:val="007B1029"/>
    <w:rsid w:val="007B7854"/>
    <w:rsid w:val="007C24CE"/>
    <w:rsid w:val="007D6122"/>
    <w:rsid w:val="007E6297"/>
    <w:rsid w:val="007F3E2A"/>
    <w:rsid w:val="0080397F"/>
    <w:rsid w:val="0080629D"/>
    <w:rsid w:val="0080681C"/>
    <w:rsid w:val="00807ACE"/>
    <w:rsid w:val="0081037A"/>
    <w:rsid w:val="00816CF5"/>
    <w:rsid w:val="008231EA"/>
    <w:rsid w:val="00831FD6"/>
    <w:rsid w:val="00837A70"/>
    <w:rsid w:val="008419C1"/>
    <w:rsid w:val="00847FF7"/>
    <w:rsid w:val="00887276"/>
    <w:rsid w:val="008A075E"/>
    <w:rsid w:val="008A317C"/>
    <w:rsid w:val="008B2B57"/>
    <w:rsid w:val="008C1BEB"/>
    <w:rsid w:val="008C3569"/>
    <w:rsid w:val="008C6E09"/>
    <w:rsid w:val="008D106D"/>
    <w:rsid w:val="008D3AC9"/>
    <w:rsid w:val="008D5F8F"/>
    <w:rsid w:val="008E00A5"/>
    <w:rsid w:val="008F4BA1"/>
    <w:rsid w:val="00902E6A"/>
    <w:rsid w:val="00911512"/>
    <w:rsid w:val="00937091"/>
    <w:rsid w:val="00940693"/>
    <w:rsid w:val="00945F46"/>
    <w:rsid w:val="0095107B"/>
    <w:rsid w:val="0095355F"/>
    <w:rsid w:val="00957A5F"/>
    <w:rsid w:val="009718BB"/>
    <w:rsid w:val="009902D9"/>
    <w:rsid w:val="0099506E"/>
    <w:rsid w:val="009A7216"/>
    <w:rsid w:val="009B6497"/>
    <w:rsid w:val="009D4013"/>
    <w:rsid w:val="009E60B7"/>
    <w:rsid w:val="009F2851"/>
    <w:rsid w:val="00A046E1"/>
    <w:rsid w:val="00A102E2"/>
    <w:rsid w:val="00A14FD6"/>
    <w:rsid w:val="00A17CD0"/>
    <w:rsid w:val="00A20167"/>
    <w:rsid w:val="00A25A0D"/>
    <w:rsid w:val="00A46414"/>
    <w:rsid w:val="00A464EB"/>
    <w:rsid w:val="00A52F6B"/>
    <w:rsid w:val="00A55C9C"/>
    <w:rsid w:val="00A573E8"/>
    <w:rsid w:val="00A62675"/>
    <w:rsid w:val="00A86D7D"/>
    <w:rsid w:val="00AC3978"/>
    <w:rsid w:val="00AC716F"/>
    <w:rsid w:val="00AD133A"/>
    <w:rsid w:val="00AE475D"/>
    <w:rsid w:val="00AF7131"/>
    <w:rsid w:val="00B051EA"/>
    <w:rsid w:val="00B2691E"/>
    <w:rsid w:val="00B307A9"/>
    <w:rsid w:val="00B87A09"/>
    <w:rsid w:val="00BC5665"/>
    <w:rsid w:val="00BE2C44"/>
    <w:rsid w:val="00C0104F"/>
    <w:rsid w:val="00C26B8B"/>
    <w:rsid w:val="00C5108D"/>
    <w:rsid w:val="00C51D3C"/>
    <w:rsid w:val="00C567FF"/>
    <w:rsid w:val="00C6276D"/>
    <w:rsid w:val="00C65573"/>
    <w:rsid w:val="00C75CF0"/>
    <w:rsid w:val="00CA6704"/>
    <w:rsid w:val="00CB098B"/>
    <w:rsid w:val="00CB79B5"/>
    <w:rsid w:val="00CF7BB4"/>
    <w:rsid w:val="00D04D69"/>
    <w:rsid w:val="00D207FF"/>
    <w:rsid w:val="00D32389"/>
    <w:rsid w:val="00D33230"/>
    <w:rsid w:val="00D371D0"/>
    <w:rsid w:val="00D4420C"/>
    <w:rsid w:val="00D464FF"/>
    <w:rsid w:val="00D80B23"/>
    <w:rsid w:val="00D81316"/>
    <w:rsid w:val="00D851F5"/>
    <w:rsid w:val="00D8674F"/>
    <w:rsid w:val="00D87EC6"/>
    <w:rsid w:val="00D914B3"/>
    <w:rsid w:val="00D96BBE"/>
    <w:rsid w:val="00DA29F5"/>
    <w:rsid w:val="00DA6CD8"/>
    <w:rsid w:val="00DB6AD2"/>
    <w:rsid w:val="00DC6102"/>
    <w:rsid w:val="00DD1346"/>
    <w:rsid w:val="00DD44F1"/>
    <w:rsid w:val="00DF1063"/>
    <w:rsid w:val="00E01BF4"/>
    <w:rsid w:val="00E12DE7"/>
    <w:rsid w:val="00E27099"/>
    <w:rsid w:val="00E4756C"/>
    <w:rsid w:val="00E61D32"/>
    <w:rsid w:val="00E71340"/>
    <w:rsid w:val="00EB3E2E"/>
    <w:rsid w:val="00EB4623"/>
    <w:rsid w:val="00EB7B84"/>
    <w:rsid w:val="00EC5FAC"/>
    <w:rsid w:val="00ED6043"/>
    <w:rsid w:val="00EE4D55"/>
    <w:rsid w:val="00EF7BF0"/>
    <w:rsid w:val="00F117F5"/>
    <w:rsid w:val="00F34E16"/>
    <w:rsid w:val="00F51148"/>
    <w:rsid w:val="00F62229"/>
    <w:rsid w:val="00F671C0"/>
    <w:rsid w:val="00F70386"/>
    <w:rsid w:val="00F72AEF"/>
    <w:rsid w:val="00F73EA2"/>
    <w:rsid w:val="00F858CE"/>
    <w:rsid w:val="00F86CEC"/>
    <w:rsid w:val="00F91755"/>
    <w:rsid w:val="00F9670E"/>
    <w:rsid w:val="00FA0D82"/>
    <w:rsid w:val="00FA1C72"/>
    <w:rsid w:val="00FA4D08"/>
    <w:rsid w:val="00FB6B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07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u-H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A075E"/>
    <w:pPr>
      <w:spacing w:before="120"/>
      <w:jc w:val="both"/>
    </w:pPr>
    <w:rPr>
      <w:sz w:val="24"/>
      <w:lang w:eastAsia="en-US"/>
    </w:rPr>
  </w:style>
  <w:style w:type="character" w:customStyle="1" w:styleId="BodyTextChar">
    <w:name w:val="Body Text Char"/>
    <w:basedOn w:val="DefaultParagraphFont"/>
    <w:link w:val="BodyText"/>
    <w:rsid w:val="008A075E"/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07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075E"/>
    <w:rPr>
      <w:rFonts w:ascii="Tahoma" w:eastAsia="Times New Roman" w:hAnsi="Tahoma" w:cs="Tahoma"/>
      <w:sz w:val="16"/>
      <w:szCs w:val="16"/>
      <w:lang w:eastAsia="hu-H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07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u-H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A075E"/>
    <w:pPr>
      <w:spacing w:before="120"/>
      <w:jc w:val="both"/>
    </w:pPr>
    <w:rPr>
      <w:sz w:val="24"/>
      <w:lang w:eastAsia="en-US"/>
    </w:rPr>
  </w:style>
  <w:style w:type="character" w:customStyle="1" w:styleId="BodyTextChar">
    <w:name w:val="Body Text Char"/>
    <w:basedOn w:val="DefaultParagraphFont"/>
    <w:link w:val="BodyText"/>
    <w:rsid w:val="008A075E"/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07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075E"/>
    <w:rPr>
      <w:rFonts w:ascii="Tahoma" w:eastAsia="Times New Roman" w:hAnsi="Tahoma" w:cs="Tahoma"/>
      <w:sz w:val="16"/>
      <w:szCs w:val="16"/>
      <w:lang w:eastAsia="hu-H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386</Words>
  <Characters>266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ágó Emese</dc:creator>
  <cp:lastModifiedBy>Vágó Emese</cp:lastModifiedBy>
  <cp:revision>1</cp:revision>
  <dcterms:created xsi:type="dcterms:W3CDTF">2015-03-27T12:36:00Z</dcterms:created>
  <dcterms:modified xsi:type="dcterms:W3CDTF">2015-03-27T13:18:00Z</dcterms:modified>
</cp:coreProperties>
</file>